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2"/>
  </p:notesMasterIdLst>
  <p:handoutMasterIdLst>
    <p:handoutMasterId r:id="rId13"/>
  </p:handoutMasterIdLst>
  <p:sldIdLst>
    <p:sldId id="764" r:id="rId3"/>
    <p:sldId id="790" r:id="rId4"/>
    <p:sldId id="847" r:id="rId5"/>
    <p:sldId id="859" r:id="rId6"/>
    <p:sldId id="806" r:id="rId7"/>
    <p:sldId id="793" r:id="rId8"/>
    <p:sldId id="794" r:id="rId9"/>
    <p:sldId id="795" r:id="rId10"/>
    <p:sldId id="796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67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9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4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5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6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7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8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12CBE-3779-4756-8B8B-57A2C36AE379}" type="slidenum">
              <a:rPr lang="en-US"/>
              <a:pPr/>
              <a:t>9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chebyshev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Bounds on Deviation</a:t>
            </a:r>
          </a:p>
          <a:p>
            <a:pPr algn="ctr"/>
            <a:r>
              <a:rPr lang="en-US" sz="6000" dirty="0" err="1" smtClean="0">
                <a:solidFill>
                  <a:schemeClr val="tx2"/>
                </a:solidFill>
                <a:latin typeface="Comic Sans MS" pitchFamily="66" charset="0"/>
              </a:rPr>
              <a:t>Chebyshev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 Bound 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/>
              <a:t>]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/>
              <a:t> </a:t>
            </a:r>
            <a:r>
              <a:rPr lang="en-US" sz="5400" dirty="0" err="1" smtClean="0"/>
              <a:t>Pr</a:t>
            </a:r>
            <a:r>
              <a:rPr lang="en-US" sz="5400" dirty="0" smtClean="0"/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/>
              <a:t>]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/>
        </p:nvGraphicFramePr>
        <p:xfrm>
          <a:off x="2759075" y="3902075"/>
          <a:ext cx="4405313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902075"/>
                        <a:ext cx="4405313" cy="213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69164"/>
              </p:ext>
            </p:extLst>
          </p:nvPr>
        </p:nvGraphicFramePr>
        <p:xfrm>
          <a:off x="300038" y="1154113"/>
          <a:ext cx="8610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81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154113"/>
                        <a:ext cx="8610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82" name="Equation" r:id="rId7" imgW="1409700" imgH="266700" progId="Equation.DSMT4">
                  <p:embed/>
                </p:oleObj>
              </mc:Choice>
              <mc:Fallback>
                <p:oleObj name="Equation" r:id="rId7" imgW="14097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83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881" y="4790275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41300" y="1231900"/>
            <a:ext cx="8705347" cy="2182813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595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21263"/>
              </p:ext>
            </p:extLst>
          </p:nvPr>
        </p:nvGraphicFramePr>
        <p:xfrm>
          <a:off x="300038" y="1154113"/>
          <a:ext cx="8610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29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154113"/>
                        <a:ext cx="8610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0" name="Equation" r:id="rId7" imgW="1409700" imgH="266700" progId="Equation.DSMT4">
                  <p:embed/>
                </p:oleObj>
              </mc:Choice>
              <mc:Fallback>
                <p:oleObj name="Equation" r:id="rId7" imgW="140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41300" y="1231900"/>
            <a:ext cx="8705347" cy="2182813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595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674530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184275"/>
          <a:ext cx="5464175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9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184275"/>
                        <a:ext cx="5464175" cy="160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30" name="Equation" r:id="rId6" imgW="152400" imgH="444500" progId="Equation.DSMT4">
                      <p:embed/>
                    </p:oleObj>
                  </mc:Choice>
                  <mc:Fallback>
                    <p:oleObj name="Equation" r:id="rId6" imgW="152400" imgH="4445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3056"/>
                            <a:ext cx="373" cy="1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27425" y="3250223"/>
            <a:ext cx="1019286" cy="3034908"/>
            <a:chOff x="3527425" y="3250223"/>
            <a:chExt cx="1019286" cy="303490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836831"/>
              <a:chOff x="3527425" y="5448300"/>
              <a:chExt cx="1019285" cy="83683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42381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3951236" y="5448300"/>
                <a:ext cx="595474" cy="513666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289050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89050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49157"/>
              </p:ext>
            </p:extLst>
          </p:nvPr>
        </p:nvGraphicFramePr>
        <p:xfrm>
          <a:off x="504825" y="2895600"/>
          <a:ext cx="762317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6" imgW="1473200" imgH="431800" progId="Equation.DSMT4">
                  <p:embed/>
                </p:oleObj>
              </mc:Choice>
              <mc:Fallback>
                <p:oleObj name="Equation" r:id="rId6" imgW="14732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895600"/>
                        <a:ext cx="7623175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263525"/>
            <a:ext cx="7645400" cy="1320800"/>
          </a:xfrm>
        </p:spPr>
        <p:txBody>
          <a:bodyPr/>
          <a:lstStyle/>
          <a:p>
            <a:pPr eaLnBrk="1" hangingPunct="1"/>
            <a:r>
              <a:rPr lang="en-US" sz="3400" smtClean="0"/>
              <a:t>Chebyshev Bound (alternate form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936970"/>
              </p:ext>
            </p:extLst>
          </p:nvPr>
        </p:nvGraphicFramePr>
        <p:xfrm>
          <a:off x="962025" y="1079500"/>
          <a:ext cx="731202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4" imgW="1739900" imgH="647700" progId="Equation.DSMT4">
                  <p:embed/>
                </p:oleObj>
              </mc:Choice>
              <mc:Fallback>
                <p:oleObj name="Equation" r:id="rId4" imgW="1739900" imgH="647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079500"/>
                        <a:ext cx="7312025" cy="273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79327"/>
              </p:ext>
            </p:extLst>
          </p:nvPr>
        </p:nvGraphicFramePr>
        <p:xfrm>
          <a:off x="5902325" y="3343275"/>
          <a:ext cx="2174875" cy="287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6" imgW="355600" imgH="469900" progId="Equation.DSMT4">
                  <p:embed/>
                </p:oleObj>
              </mc:Choice>
              <mc:Fallback>
                <p:oleObj name="Equation" r:id="rId6" imgW="355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2325" y="3343275"/>
                        <a:ext cx="2174875" cy="2871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1/9</a:t>
            </a:r>
            <a:endParaRPr lang="en-US" sz="4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FF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/16</a:t>
            </a:r>
          </a:p>
        </p:txBody>
      </p:sp>
      <p:sp>
        <p:nvSpPr>
          <p:cNvPr id="10245" name="Rectangle 6"/>
          <p:cNvSpPr>
            <a:spLocks noGrp="1" noChangeArrowheads="1"/>
          </p:cNvSpPr>
          <p:nvPr>
            <p:ph type="title"/>
          </p:nvPr>
        </p:nvSpPr>
        <p:spPr>
          <a:xfrm>
            <a:off x="1773238" y="263525"/>
            <a:ext cx="5562600" cy="10287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Standard Devi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63211"/>
              </p:ext>
            </p:extLst>
          </p:nvPr>
        </p:nvGraphicFramePr>
        <p:xfrm>
          <a:off x="1624974" y="1104899"/>
          <a:ext cx="5893425" cy="172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1435100" imgH="419100" progId="Equation.DSMT4">
                  <p:embed/>
                </p:oleObj>
              </mc:Choice>
              <mc:Fallback>
                <p:oleObj name="Equation" r:id="rId5" imgW="1435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4974" y="1104899"/>
                        <a:ext cx="5893425" cy="1721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1397000" y="1143000"/>
            <a:ext cx="6350000" cy="18542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Probably close to </a:t>
            </a:r>
            <a:r>
              <a:rPr lang="en-US" sz="4400" smtClean="0">
                <a:solidFill>
                  <a:schemeClr val="tx1"/>
                </a:solidFill>
              </a:rPr>
              <a:t>c·</a:t>
            </a:r>
            <a:r>
              <a:rPr lang="el-GR" sz="4400" smtClean="0">
                <a:solidFill>
                  <a:schemeClr val="tx1"/>
                </a:solidFill>
                <a:cs typeface="Times New Roman" pitchFamily="18" charset="0"/>
              </a:rPr>
              <a:t>σ</a:t>
            </a:r>
            <a:endParaRPr lang="en-US" sz="440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630363"/>
            <a:ext cx="7964487" cy="3470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Probability that you are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µ ± 2</a:t>
            </a:r>
            <a:r>
              <a:rPr lang="el-GR" sz="5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µ ± 3</a:t>
            </a:r>
            <a:r>
              <a:rPr lang="el-GR" sz="5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1/9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26.5|11.1|29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|8.9|6.6|14|7.3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09</TotalTime>
  <Words>122</Words>
  <Application>Microsoft Macintosh PowerPoint</Application>
  <PresentationFormat>On-screen Show (4:3)</PresentationFormat>
  <Paragraphs>34</Paragraphs>
  <Slides>9</Slides>
  <Notes>9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6.042 Lecture Template</vt:lpstr>
      <vt:lpstr>Default Design</vt:lpstr>
      <vt:lpstr>Equation</vt:lpstr>
      <vt:lpstr>MathType 6.0 Equation</vt:lpstr>
      <vt:lpstr>PowerPoint Presentation</vt:lpstr>
      <vt:lpstr>Improving the Markov Bound</vt:lpstr>
      <vt:lpstr>Chebyshev Bound</vt:lpstr>
      <vt:lpstr>Chebyshev Bound</vt:lpstr>
      <vt:lpstr>Standard Deviation</vt:lpstr>
      <vt:lpstr>Standard Deviation</vt:lpstr>
      <vt:lpstr>Chebyshev Bound (alternate form)</vt:lpstr>
      <vt:lpstr>Standard Deviation</vt:lpstr>
      <vt:lpstr>Probably close to c·σ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4</cp:revision>
  <cp:lastPrinted>2012-05-01T21:09:30Z</cp:lastPrinted>
  <dcterms:created xsi:type="dcterms:W3CDTF">2011-05-02T03:18:38Z</dcterms:created>
  <dcterms:modified xsi:type="dcterms:W3CDTF">2013-05-08T04:51:25Z</dcterms:modified>
</cp:coreProperties>
</file>